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  <p:sp>
        <p:nvSpPr>
          <p:cNvPr id="5" name="TextBox 4"/>
          <p:cNvSpPr txBox="1"/>
          <p:nvPr userDrawn="1"/>
        </p:nvSpPr>
        <p:spPr>
          <a:xfrm>
            <a:off x="107504" y="6220274"/>
            <a:ext cx="7875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" name="Picture 2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100391" y="6165304"/>
            <a:ext cx="872607" cy="537884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1C58C-5C99-44C0-A7FB-B8332CCAF1D0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02A1C58C-5C99-44C0-A7FB-B8332CCAF1D0}" type="datetimeFigureOut">
              <a:rPr lang="en-IE" smtClean="0"/>
              <a:t>18/04/2012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90D624FA-386F-44C1-81AB-A2D59B3D7090}" type="slidenum">
              <a:rPr lang="en-IE" smtClean="0"/>
              <a:t>‹#›</a:t>
            </a:fld>
            <a:endParaRPr lang="en-IE"/>
          </a:p>
        </p:txBody>
      </p:sp>
      <p:sp>
        <p:nvSpPr>
          <p:cNvPr id="7" name="Rectangle 6"/>
          <p:cNvSpPr/>
          <p:nvPr/>
        </p:nvSpPr>
        <p:spPr>
          <a:xfrm>
            <a:off x="0" y="6696744"/>
            <a:ext cx="914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5400000">
            <a:off x="5714932" y="3442964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780" y="0"/>
            <a:ext cx="896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rot="5400000">
            <a:off x="-3249572" y="3253676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9074" y="17145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9074" y="795371"/>
            <a:ext cx="85746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E.g. the following table shows the mean height of 30 students in our class.</a:t>
            </a:r>
          </a:p>
          <a:p>
            <a:r>
              <a:rPr lang="en-IE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Find the mean height</a:t>
            </a:r>
            <a:endParaRPr lang="en-IE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76588" y="647700"/>
            <a:ext cx="279082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8463745"/>
              </p:ext>
            </p:extLst>
          </p:nvPr>
        </p:nvGraphicFramePr>
        <p:xfrm>
          <a:off x="378314" y="1772912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Down Arrow 8"/>
          <p:cNvSpPr/>
          <p:nvPr/>
        </p:nvSpPr>
        <p:spPr>
          <a:xfrm rot="2901930">
            <a:off x="6015098" y="1017269"/>
            <a:ext cx="274218" cy="3953016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6" name="Rectangle 5"/>
          <p:cNvSpPr/>
          <p:nvPr/>
        </p:nvSpPr>
        <p:spPr>
          <a:xfrm>
            <a:off x="5743903" y="1387960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3440222" y="26285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238068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93064E-6 L -0.00382 -0.2097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1049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animBg="1"/>
      <p:bldP spid="6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6113" y="661988"/>
            <a:ext cx="2771775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0743391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3501945" y="516752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3" name="Down Arrow 12"/>
          <p:cNvSpPr/>
          <p:nvPr/>
        </p:nvSpPr>
        <p:spPr>
          <a:xfrm rot="6054899">
            <a:off x="5219677" y="1116403"/>
            <a:ext cx="267846" cy="1851058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283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0"/>
    </mc:Choice>
    <mc:Fallback xmlns=""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8500" y="688429"/>
            <a:ext cx="2667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4926122" y="265837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567369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96121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9925" y="695325"/>
            <a:ext cx="272415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66167" y="1582442"/>
            <a:ext cx="2592953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897422" y="514107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2275915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71986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2219" y="1582442"/>
            <a:ext cx="2620846" cy="36933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only have 1 variabl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8975" y="709613"/>
            <a:ext cx="2686050" cy="543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9866476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0940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0"/>
    </mc:Choice>
    <mc:Fallback xmlns=""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5637" y="614363"/>
            <a:ext cx="2752725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021544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458300" y="97736"/>
            <a:ext cx="6260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57322" y="1582442"/>
            <a:ext cx="2410660" cy="22544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put in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</p:spTree>
    <p:extLst>
      <p:ext uri="{BB962C8B-B14F-4D97-AF65-F5344CB8AC3E}">
        <p14:creationId xmlns:p14="http://schemas.microsoft.com/office/powerpoint/2010/main" val="3027518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00"/>
    </mc:Choice>
    <mc:Fallback xmlns="">
      <p:transition spd="slow" advTm="9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5638" y="657225"/>
            <a:ext cx="275272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284575" y="1582442"/>
            <a:ext cx="2356158" cy="223138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1481668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55706" y="514099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542138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6113" y="647700"/>
            <a:ext cx="277177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6188859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900105" y="4763726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84572" y="1582442"/>
            <a:ext cx="2356159" cy="223138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1350" y="642938"/>
            <a:ext cx="2781300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4026559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268797" y="554257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84573" y="1582442"/>
            <a:ext cx="2356158" cy="223138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869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0400" y="666750"/>
            <a:ext cx="27432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8807280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6380881" y="1582442"/>
            <a:ext cx="2163541" cy="223138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id interval valu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first row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6" name="Rectangle 5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605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5638" y="657225"/>
            <a:ext cx="275272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5396729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4355706" y="306537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196926" y="1582442"/>
            <a:ext cx="2531462" cy="230832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the curs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eys to ente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ata from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second row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own arrow take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ou to the top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colum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143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1350" y="652463"/>
            <a:ext cx="278130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own Arrow 2"/>
          <p:cNvSpPr/>
          <p:nvPr/>
        </p:nvSpPr>
        <p:spPr>
          <a:xfrm rot="2901930">
            <a:off x="6091405" y="1007664"/>
            <a:ext cx="252028" cy="3988900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9" name="Rounded Rectangle 8"/>
          <p:cNvSpPr/>
          <p:nvPr/>
        </p:nvSpPr>
        <p:spPr>
          <a:xfrm>
            <a:off x="4389042" y="4376198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5743903" y="1340460"/>
            <a:ext cx="3277564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first need to make sure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is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a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f all</a:t>
            </a:r>
          </a:p>
          <a:p>
            <a:pPr lvl="0"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previou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ten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5371492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9575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61988"/>
            <a:ext cx="2762250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355413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4572000" y="282296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38603" y="1582442"/>
            <a:ext cx="2448107" cy="230832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the curso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eys to enter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data from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he second row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right arrow take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ou to the top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of the next colum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15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52463"/>
            <a:ext cx="27622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5394155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913753" y="479093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4" name="Rectangle 13"/>
          <p:cNvSpPr/>
          <p:nvPr/>
        </p:nvSpPr>
        <p:spPr>
          <a:xfrm>
            <a:off x="6284574" y="1582442"/>
            <a:ext cx="2356158" cy="195438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uenci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000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5163" y="657225"/>
            <a:ext cx="273367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0661631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268797" y="551966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84574" y="1582442"/>
            <a:ext cx="2356158" cy="195438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uenci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997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86113" y="652463"/>
            <a:ext cx="2771775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4814514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440222" y="439027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284574" y="1582442"/>
            <a:ext cx="2356158" cy="195438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enter the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requencies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</a:p>
          <a:p>
            <a:pPr lvl="0" algn="ctr"/>
            <a:endParaRPr lang="en-IE" sz="105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 each one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192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0400" y="657225"/>
            <a:ext cx="2743200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1259278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268797" y="4335687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Rectangle 10"/>
          <p:cNvSpPr/>
          <p:nvPr/>
        </p:nvSpPr>
        <p:spPr>
          <a:xfrm>
            <a:off x="6084167" y="1340768"/>
            <a:ext cx="2592289" cy="249299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finished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nputting the data. </a:t>
            </a:r>
          </a:p>
          <a:p>
            <a:pPr lvl="0"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ow need to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alyse the STATS</a:t>
            </a:r>
          </a:p>
          <a:p>
            <a:pPr lvl="0" algn="ctr"/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Press</a:t>
            </a:r>
          </a:p>
          <a:p>
            <a:pPr lvl="0" algn="ctr"/>
            <a:endParaRPr lang="en-IE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8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AC</a:t>
            </a:r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083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0"/>
    </mc:Choice>
    <mc:Fallback xmlns="">
      <p:transition spd="slow" advTm="3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-492389" y="6220274"/>
            <a:ext cx="8963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28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the mean from a frequency table</a:t>
            </a:r>
            <a:endParaRPr lang="en-IE" sz="28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24213" y="700088"/>
            <a:ext cx="26955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Down Arrow 13"/>
          <p:cNvSpPr/>
          <p:nvPr/>
        </p:nvSpPr>
        <p:spPr>
          <a:xfrm rot="2901930">
            <a:off x="5366947" y="1255300"/>
            <a:ext cx="286329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5" name="Rectangle 14"/>
          <p:cNvSpPr/>
          <p:nvPr/>
        </p:nvSpPr>
        <p:spPr>
          <a:xfrm>
            <a:off x="5909275" y="1582442"/>
            <a:ext cx="3106748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T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399647" y="260866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8107642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240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685800"/>
            <a:ext cx="2657475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3440222" y="5126215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5" name="Down Arrow 14"/>
          <p:cNvSpPr/>
          <p:nvPr/>
        </p:nvSpPr>
        <p:spPr>
          <a:xfrm rot="2901930">
            <a:off x="5366947" y="1255300"/>
            <a:ext cx="286329" cy="4597235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6" name="Rectangle 15"/>
          <p:cNvSpPr/>
          <p:nvPr/>
        </p:nvSpPr>
        <p:spPr>
          <a:xfrm>
            <a:off x="5909276" y="1582442"/>
            <a:ext cx="3106748" cy="73866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analys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TATS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have inpu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9597810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367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5271067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62313" y="700088"/>
            <a:ext cx="2619375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3501630" y="47303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5" name="Down Arrow 14"/>
          <p:cNvSpPr/>
          <p:nvPr/>
        </p:nvSpPr>
        <p:spPr>
          <a:xfrm rot="5244873" flipH="1">
            <a:off x="5984666" y="871200"/>
            <a:ext cx="266915" cy="1884149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6" name="Rectangle 15"/>
          <p:cNvSpPr/>
          <p:nvPr/>
        </p:nvSpPr>
        <p:spPr>
          <a:xfrm>
            <a:off x="6090828" y="1582442"/>
            <a:ext cx="2743636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use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AR</a:t>
            </a:r>
            <a:r>
              <a:rPr lang="en-IE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ianc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102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52463"/>
            <a:ext cx="27622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673209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917902" y="516820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1" name="Down Arrow 10"/>
          <p:cNvSpPr/>
          <p:nvPr/>
        </p:nvSpPr>
        <p:spPr>
          <a:xfrm rot="5705575" flipH="1">
            <a:off x="6460347" y="356350"/>
            <a:ext cx="251955" cy="2963897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4" name="Rectangle 13"/>
          <p:cNvSpPr/>
          <p:nvPr/>
        </p:nvSpPr>
        <p:spPr>
          <a:xfrm>
            <a:off x="6014641" y="1582441"/>
            <a:ext cx="2841419" cy="923330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find the mean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59960"/>
              </p:ext>
            </p:extLst>
          </p:nvPr>
        </p:nvGraphicFramePr>
        <p:xfrm>
          <a:off x="4781550" y="2378075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1550" y="2378075"/>
                        <a:ext cx="139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99854" y="1753665"/>
                <a:ext cx="60194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IE" sz="4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IE" sz="4400" i="1"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9854" y="1753665"/>
                <a:ext cx="601949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516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0"/>
    </mc:Choice>
    <mc:Fallback xmlns=""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5638" y="652463"/>
            <a:ext cx="2752725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102393" y="1582442"/>
            <a:ext cx="720518" cy="113877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32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</a:t>
            </a:r>
            <a:endParaRPr lang="en-IE" sz="32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9914473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268797" y="554696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912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75166" y="1582442"/>
            <a:ext cx="2374946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clear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l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0400" y="666750"/>
            <a:ext cx="2743200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4355706" y="514949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8432466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8357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76588" y="666750"/>
            <a:ext cx="2790825" cy="552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333179" y="1582442"/>
            <a:ext cx="2258952" cy="646331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mean height of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ur class is 154cm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7202932"/>
              </p:ext>
            </p:extLst>
          </p:nvPr>
        </p:nvGraphicFramePr>
        <p:xfrm>
          <a:off x="337370" y="339872"/>
          <a:ext cx="849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440222" y="5113610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7" name="Rectangle 6"/>
          <p:cNvSpPr/>
          <p:nvPr/>
        </p:nvSpPr>
        <p:spPr>
          <a:xfrm>
            <a:off x="2487796" y="112484"/>
            <a:ext cx="61702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35        145        155         165         175</a:t>
            </a:r>
            <a:endParaRPr lang="en-IE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3260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349991" y="1582442"/>
            <a:ext cx="1918860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Yes 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Reset all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8025" y="704850"/>
            <a:ext cx="264795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5249972" y="5566119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2718362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2681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3263" y="676275"/>
            <a:ext cx="2657475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412801" y="1582442"/>
            <a:ext cx="2099677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really do agree</a:t>
            </a: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C</a:t>
            </a:r>
            <a:endParaRPr lang="en-IE" sz="24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5230922" y="4368444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396217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69900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00"/>
    </mc:Choice>
    <mc:Fallback xmlns="">
      <p:transition spd="slow"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8500" y="688429"/>
            <a:ext cx="266700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3405792" y="2608281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3875968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7288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76275"/>
            <a:ext cx="2762250" cy="550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938929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942560" y="2693293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755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5163" y="679232"/>
            <a:ext cx="2733675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2558463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398608" y="297023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892780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0"/>
    </mc:Choice>
    <mc:Fallback xmlns="">
      <p:transition spd="slow" advTm="2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52463"/>
            <a:ext cx="2762250" cy="555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6668830"/>
              </p:ext>
            </p:extLst>
          </p:nvPr>
        </p:nvGraphicFramePr>
        <p:xfrm>
          <a:off x="337370" y="189744"/>
          <a:ext cx="8496000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1332000"/>
                <a:gridCol w="1332000"/>
                <a:gridCol w="1332000"/>
                <a:gridCol w="1332000"/>
                <a:gridCol w="1332000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Height</a:t>
                      </a:r>
                      <a:r>
                        <a:rPr lang="en-IE" sz="1600" b="1" baseline="0" dirty="0" smtClean="0"/>
                        <a:t> </a:t>
                      </a:r>
                      <a:r>
                        <a:rPr lang="en-IE" sz="1600" b="1" dirty="0" smtClean="0"/>
                        <a:t>(x cm)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30 -</a:t>
                      </a:r>
                      <a:r>
                        <a:rPr lang="en-IE" b="1" baseline="0" dirty="0" smtClean="0"/>
                        <a:t> 14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40 – 15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50 – 16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60 – 17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70 – 18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600" b="1" dirty="0" smtClean="0"/>
                        <a:t>Frequency</a:t>
                      </a:r>
                      <a:endParaRPr lang="en-IE" sz="16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355706" y="5167522"/>
            <a:ext cx="432587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13" name="Down Arrow 12"/>
          <p:cNvSpPr/>
          <p:nvPr/>
        </p:nvSpPr>
        <p:spPr>
          <a:xfrm rot="6054899">
            <a:off x="5219677" y="1116403"/>
            <a:ext cx="267846" cy="1851058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/>
          </a:p>
        </p:txBody>
      </p:sp>
      <p:sp>
        <p:nvSpPr>
          <p:cNvPr id="2" name="Rectangle 1"/>
          <p:cNvSpPr/>
          <p:nvPr/>
        </p:nvSpPr>
        <p:spPr>
          <a:xfrm>
            <a:off x="6058553" y="1582442"/>
            <a:ext cx="2808205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need 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ET UP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lculator into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 switch </a:t>
            </a:r>
            <a:r>
              <a:rPr lang="en-IE" sz="20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N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lvl="0"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Frequency option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7759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0"/>
    </mc:Choice>
    <mc:Fallback xmlns=""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</p:bld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86</TotalTime>
  <Words>1274</Words>
  <Application>Microsoft Office PowerPoint</Application>
  <PresentationFormat>On-screen Show (4:3)</PresentationFormat>
  <Paragraphs>514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mdt</dc:creator>
  <cp:lastModifiedBy>pmdt</cp:lastModifiedBy>
  <cp:revision>5</cp:revision>
  <dcterms:created xsi:type="dcterms:W3CDTF">2012-03-30T13:23:45Z</dcterms:created>
  <dcterms:modified xsi:type="dcterms:W3CDTF">2012-04-18T09:45:55Z</dcterms:modified>
</cp:coreProperties>
</file>